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C6113" w:rsidRDefault="00BC611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山西高考物理真题及答案</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C6113" w:rsidRDefault="00BC611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C6113" w:rsidRDefault="00BC611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C6113" w:rsidRDefault="00BC611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C6113" w:rsidRDefault="00BC611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7543"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7544" r:id="rId14"/>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7545" r:id="rId16"/>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7546" r:id="rId18"/>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7547" r:id="rId20"/>
        </w:object>
      </w:r>
    </w:p>
    <w:p w:rsidR="00BC6113" w:rsidRDefault="00BC611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7548"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C6113" w:rsidRDefault="00BC611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C6113" w:rsidRDefault="00BC611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C6113" w:rsidRDefault="00BC611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C6113" w:rsidRDefault="00BC611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7549"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7550"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7551" r:id="rId33"/>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7552" r:id="rId35"/>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7553" r:id="rId37"/>
        </w:object>
      </w:r>
    </w:p>
    <w:p w:rsidR="00BC6113" w:rsidRDefault="00BC611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C6113" w:rsidRDefault="00BC611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C6113" w:rsidRDefault="00BC611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7554" r:id="rId58"/>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7555" r:id="rId60"/>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7556" r:id="rId62"/>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7557" r:id="rId64"/>
        </w:object>
      </w:r>
    </w:p>
    <w:p w:rsidR="00BC6113" w:rsidRDefault="00BC611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C6113" w:rsidRDefault="00BC611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C6113" w:rsidRDefault="00BC611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C6113" w:rsidRDefault="00BC611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7558" r:id="rId66"/>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7559"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7560" r:id="rId70"/>
        </w:object>
      </w:r>
      <w:r>
        <w:rPr>
          <w:rFonts w:ascii="宋体" w:hAnsi="宋体" w:cs="宋体" w:hint="eastAsia"/>
          <w:szCs w:val="21"/>
        </w:rPr>
        <w:t>倍。</w:t>
      </w:r>
    </w:p>
    <w:p w:rsidR="00BC6113" w:rsidRDefault="00BC611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C6113" w:rsidRDefault="00BC611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C6113" w:rsidRDefault="00BC611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7561" r:id="rId72"/>
        </w:object>
      </w:r>
      <w:r>
        <w:rPr>
          <w:rFonts w:ascii="宋体" w:hAnsi="宋体" w:cs="宋体" w:hint="eastAsia"/>
          <w:szCs w:val="21"/>
        </w:rPr>
        <w:t>的整数倍</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C6113" w:rsidRDefault="00BC6113">
      <w:pPr>
        <w:spacing w:line="360" w:lineRule="auto"/>
        <w:rPr>
          <w:rFonts w:ascii="宋体" w:hAnsi="宋体" w:cs="宋体" w:hint="eastAsia"/>
          <w:szCs w:val="21"/>
        </w:rPr>
      </w:pPr>
      <w:r>
        <w:rPr>
          <w:rFonts w:ascii="宋体" w:hAnsi="宋体" w:cs="宋体" w:hint="eastAsia"/>
          <w:b/>
          <w:szCs w:val="21"/>
        </w:rPr>
        <w:t xml:space="preserve"> </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C6113" w:rsidRDefault="00BC611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C6113" w:rsidRDefault="00BC611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C6113" w:rsidRDefault="00BC611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C6113" w:rsidRDefault="00BC611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C6113" w:rsidRDefault="00BC6113">
      <w:pPr>
        <w:autoSpaceDE w:val="0"/>
        <w:autoSpaceDN w:val="0"/>
        <w:adjustRightInd w:val="0"/>
        <w:spacing w:line="360" w:lineRule="auto"/>
        <w:ind w:left="360" w:right="212" w:firstLine="1340"/>
        <w:rPr>
          <w:rFonts w:ascii="宋体" w:hAnsi="宋体" w:cs="宋体" w:hint="eastAsia"/>
          <w:szCs w:val="21"/>
        </w:rPr>
      </w:pP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right="212"/>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C6113" w:rsidRDefault="00BC611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C6113" w:rsidRDefault="00BC611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C6113" w:rsidRDefault="00BC611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C6113" w:rsidRDefault="00BC611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C6113" w:rsidRDefault="00BC611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C6113" w:rsidRDefault="00BC611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C6113" w:rsidRDefault="00BC6113">
      <w:pPr>
        <w:autoSpaceDE w:val="0"/>
        <w:autoSpaceDN w:val="0"/>
        <w:adjustRightInd w:val="0"/>
        <w:spacing w:line="360" w:lineRule="auto"/>
        <w:ind w:left="360" w:right="212" w:firstLine="104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C6113" w:rsidRDefault="00BC6113">
      <w:pPr>
        <w:autoSpaceDE w:val="0"/>
        <w:autoSpaceDN w:val="0"/>
        <w:adjustRightInd w:val="0"/>
        <w:spacing w:line="360" w:lineRule="auto"/>
        <w:ind w:left="360" w:right="212" w:firstLine="60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C6113" w:rsidRDefault="00BC6113">
      <w:pPr>
        <w:autoSpaceDE w:val="0"/>
        <w:autoSpaceDN w:val="0"/>
        <w:adjustRightInd w:val="0"/>
        <w:spacing w:line="360" w:lineRule="auto"/>
        <w:ind w:left="360" w:right="212" w:firstLine="32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C6113" w:rsidRDefault="00BC6113">
      <w:pPr>
        <w:autoSpaceDE w:val="0"/>
        <w:autoSpaceDN w:val="0"/>
        <w:adjustRightInd w:val="0"/>
        <w:spacing w:line="360" w:lineRule="auto"/>
        <w:ind w:left="360" w:right="212"/>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C6113" w:rsidRDefault="00BC611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C6113" w:rsidRDefault="00BC611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C6113" w:rsidRDefault="00BC6113">
      <w:pPr>
        <w:autoSpaceDE w:val="0"/>
        <w:autoSpaceDN w:val="0"/>
        <w:adjustRightInd w:val="0"/>
        <w:spacing w:line="360" w:lineRule="auto"/>
        <w:ind w:left="360" w:right="212" w:firstLine="122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C6113" w:rsidRDefault="00BC6113">
      <w:pPr>
        <w:autoSpaceDE w:val="0"/>
        <w:autoSpaceDN w:val="0"/>
        <w:adjustRightInd w:val="0"/>
        <w:spacing w:line="360" w:lineRule="auto"/>
        <w:ind w:left="360" w:right="212" w:firstLine="540"/>
        <w:rPr>
          <w:rFonts w:ascii="宋体" w:hAnsi="宋体" w:cs="宋体" w:hint="eastAsia"/>
          <w:szCs w:val="21"/>
        </w:rPr>
      </w:pP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C6113" w:rsidRDefault="00BC6113" w:rsidP="00BC6113">
      <w:r>
        <w:separator/>
      </w:r>
    </w:p>
  </w:endnote>
  <w:endnote w:type="continuationSeparator" w:id="0">
    <w:p w:rsidR="00BC6113" w:rsidRDefault="00BC6113" w:rsidP="00BC61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C6113" w:rsidRDefault="00BC6113" w:rsidP="00BC6113">
      <w:r>
        <w:separator/>
      </w:r>
    </w:p>
  </w:footnote>
  <w:footnote w:type="continuationSeparator" w:id="0">
    <w:p w:rsidR="00BC6113" w:rsidRDefault="00BC6113" w:rsidP="00BC61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C6113"/>
    <w:rsid w:val="06E6348B"/>
    <w:rsid w:val="25981332"/>
    <w:rsid w:val="35CD251E"/>
    <w:rsid w:val="35FA6C6A"/>
    <w:rsid w:val="3C415C7B"/>
    <w:rsid w:val="48736036"/>
    <w:rsid w:val="4B5C2E76"/>
    <w:rsid w:val="4D8B628F"/>
    <w:rsid w:val="59993968"/>
    <w:rsid w:val="5A554BE4"/>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446FC85-330D-4CBC-A4E9-F57E92692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C6113"/>
    <w:pPr>
      <w:tabs>
        <w:tab w:val="center" w:pos="4153"/>
        <w:tab w:val="right" w:pos="8306"/>
      </w:tabs>
      <w:snapToGrid w:val="0"/>
      <w:jc w:val="center"/>
    </w:pPr>
    <w:rPr>
      <w:sz w:val="18"/>
      <w:szCs w:val="18"/>
    </w:rPr>
  </w:style>
  <w:style w:type="character" w:customStyle="1" w:styleId="a6">
    <w:name w:val="页眉 字符"/>
    <w:basedOn w:val="a0"/>
    <w:link w:val="a5"/>
    <w:rsid w:val="00BC6113"/>
    <w:rPr>
      <w:kern w:val="2"/>
      <w:sz w:val="18"/>
      <w:szCs w:val="18"/>
    </w:rPr>
  </w:style>
  <w:style w:type="paragraph" w:styleId="a7">
    <w:name w:val="footer"/>
    <w:basedOn w:val="a"/>
    <w:link w:val="a8"/>
    <w:rsid w:val="00BC6113"/>
    <w:pPr>
      <w:tabs>
        <w:tab w:val="center" w:pos="4153"/>
        <w:tab w:val="right" w:pos="8306"/>
      </w:tabs>
      <w:snapToGrid w:val="0"/>
      <w:jc w:val="left"/>
    </w:pPr>
    <w:rPr>
      <w:sz w:val="18"/>
      <w:szCs w:val="18"/>
    </w:rPr>
  </w:style>
  <w:style w:type="character" w:customStyle="1" w:styleId="a8">
    <w:name w:val="页脚 字符"/>
    <w:basedOn w:val="a0"/>
    <w:link w:val="a7"/>
    <w:rsid w:val="00BC61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3:00Z</dcterms:created>
  <dcterms:modified xsi:type="dcterms:W3CDTF">2025-03-21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